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956" r:id="rId2"/>
    <p:sldId id="1390" r:id="rId3"/>
    <p:sldId id="1388" r:id="rId4"/>
    <p:sldId id="1391" r:id="rId5"/>
    <p:sldId id="1392" r:id="rId6"/>
    <p:sldId id="1395" r:id="rId7"/>
    <p:sldId id="1401" r:id="rId8"/>
    <p:sldId id="1402" r:id="rId9"/>
    <p:sldId id="1403" r:id="rId10"/>
    <p:sldId id="1393" r:id="rId11"/>
    <p:sldId id="1394" r:id="rId12"/>
    <p:sldId id="1396" r:id="rId13"/>
    <p:sldId id="1397" r:id="rId14"/>
    <p:sldId id="1398" r:id="rId15"/>
    <p:sldId id="1399" r:id="rId16"/>
    <p:sldId id="1400" r:id="rId17"/>
  </p:sldIdLst>
  <p:sldSz cx="9144000" cy="6858000" type="letter"/>
  <p:notesSz cx="6858000" cy="9144000"/>
  <p:embeddedFontLst>
    <p:embeddedFont>
      <p:font typeface="Arial Narrow" pitchFamily="34" charset="0"/>
      <p:regular r:id="rId20"/>
      <p:bold r:id="rId21"/>
      <p:italic r:id="rId22"/>
      <p:boldItalic r:id="rId23"/>
    </p:embeddedFont>
    <p:embeddedFont>
      <p:font typeface="Cambria Math" pitchFamily="18" charset="0"/>
      <p:regular r:id="rId24"/>
    </p:embeddedFont>
    <p:embeddedFont>
      <p:font typeface="Calibri" pitchFamily="34" charset="0"/>
      <p:regular r:id="rId25"/>
      <p:bold r:id="rId26"/>
      <p:italic r:id="rId27"/>
      <p:boldItalic r:id="rId28"/>
    </p:embeddedFont>
    <p:embeddedFont>
      <p:font typeface="Tahoma" pitchFamily="34" charset="0"/>
      <p:regular r:id="rId29"/>
      <p:bold r:id="rId30"/>
    </p:embeddedFont>
  </p:embeddedFontLst>
  <p:custDataLst>
    <p:tags r:id="rId3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E86542"/>
    <a:srgbClr val="0000FF"/>
    <a:srgbClr val="4F2270"/>
    <a:srgbClr val="441D61"/>
    <a:srgbClr val="FFFFFF"/>
    <a:srgbClr val="3399FF"/>
    <a:srgbClr val="CCECFF"/>
    <a:srgbClr val="2BCEDF"/>
    <a:srgbClr val="BFE8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95" autoAdjust="0"/>
    <p:restoredTop sz="93129" autoAdjust="0"/>
  </p:normalViewPr>
  <p:slideViewPr>
    <p:cSldViewPr snapToGrid="0" snapToObjects="1">
      <p:cViewPr varScale="1">
        <p:scale>
          <a:sx n="61" d="100"/>
          <a:sy n="61" d="100"/>
        </p:scale>
        <p:origin x="-630" y="-90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278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E86542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37" name="Straight Connector 4"/>
          <p:cNvCxnSpPr>
            <a:cxnSpLocks noChangeShapeType="1"/>
          </p:cNvCxnSpPr>
          <p:nvPr userDrawn="1"/>
        </p:nvCxnSpPr>
        <p:spPr bwMode="auto">
          <a:xfrm>
            <a:off x="0" y="1038225"/>
            <a:ext cx="9144000" cy="0"/>
          </a:xfrm>
          <a:prstGeom prst="line">
            <a:avLst/>
          </a:prstGeom>
          <a:noFill/>
          <a:ln w="44450" algn="ctr">
            <a:solidFill>
              <a:srgbClr val="E8654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>
            <a:alpha val="988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4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Exponential and Logarithmic Functions 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600" y="3922441"/>
            <a:ext cx="37163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4.1 Exponential Functions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="" xmlns:a16="http://schemas.microsoft.com/office/drawing/2014/main" id="{7C88A565-983E-44BE-9EFF-668C676F75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08194"/>
            <a:ext cx="3916127" cy="495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Transformations Involving Exponent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Use the graph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  to obtain the graph of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:r>
                  <a:rPr lang="en-US" altLang="en-US" dirty="0"/>
                  <a:t>Begin with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/>
                </a:r>
                <a:br>
                  <a:rPr lang="en-US" altLang="en-US" dirty="0"/>
                </a:br>
                <a:r>
                  <a:rPr lang="en-US" altLang="en-US" dirty="0"/>
                  <a:t>which was graphed in</a:t>
                </a:r>
                <a:br>
                  <a:rPr lang="en-US" altLang="en-US" dirty="0"/>
                </a:br>
                <a:r>
                  <a:rPr lang="en-US" altLang="en-US" dirty="0"/>
                  <a:t>Example 2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We’ve identified</a:t>
                </a:r>
              </a:p>
              <a:p>
                <a:pPr marL="0" indent="0"/>
                <a:r>
                  <a:rPr lang="en-US" altLang="en-US" dirty="0"/>
                  <a:t>three points and the</a:t>
                </a:r>
              </a:p>
              <a:p>
                <a:pPr marL="0" indent="0"/>
                <a:r>
                  <a:rPr lang="en-US" altLang="en-US" dirty="0"/>
                  <a:t>asymptote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 b="-1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22621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743700" y="4716463"/>
            <a:ext cx="17033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>
              <a:spcBef>
                <a:spcPct val="0"/>
              </a:spcBef>
            </a:pPr>
            <a:r>
              <a:rPr lang="en-US" altLang="en-US" sz="2800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H="1" flipV="1">
            <a:off x="7069138" y="4216400"/>
            <a:ext cx="42862" cy="487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5097463" y="3741738"/>
            <a:ext cx="493712" cy="3413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491163" y="3306763"/>
            <a:ext cx="439737" cy="5635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6265863" y="2479675"/>
            <a:ext cx="42862" cy="769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042C8011-6A52-4EE5-9742-B6983C9CDBD8}"/>
              </a:ext>
            </a:extLst>
          </p:cNvPr>
          <p:cNvSpPr txBox="1"/>
          <p:nvPr/>
        </p:nvSpPr>
        <p:spPr>
          <a:xfrm>
            <a:off x="5871356" y="1898947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1, 3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4F080A6F-F526-455F-BA03-F7D42C493077}"/>
              </a:ext>
            </a:extLst>
          </p:cNvPr>
          <p:cNvSpPr txBox="1"/>
          <p:nvPr/>
        </p:nvSpPr>
        <p:spPr>
          <a:xfrm>
            <a:off x="4760559" y="2767956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0, 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id="{0C594B74-5D6B-48B3-86E7-394A01D0F351}"/>
                  </a:ext>
                </a:extLst>
              </p:cNvPr>
              <p:cNvSpPr txBox="1"/>
              <p:nvPr/>
            </p:nvSpPr>
            <p:spPr>
              <a:xfrm>
                <a:off x="3993157" y="3234010"/>
                <a:ext cx="1090637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,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594B74-5D6B-48B3-86E7-394A01D0F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157" y="3234010"/>
                <a:ext cx="1090637" cy="7838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7"/>
          <p:cNvSpPr>
            <a:spLocks noChangeShapeType="1"/>
          </p:cNvSpPr>
          <p:nvPr/>
        </p:nvSpPr>
        <p:spPr bwMode="auto">
          <a:xfrm>
            <a:off x="4305300" y="4202113"/>
            <a:ext cx="3195638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5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Transformations Involving Exponential Functions    </a:t>
            </a:r>
            <a:r>
              <a:rPr lang="en-US" altLang="en-US" i="1" dirty="0"/>
              <a:t>(continued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600200"/>
            <a:ext cx="8751887" cy="4525963"/>
          </a:xfrm>
        </p:spPr>
        <p:txBody>
          <a:bodyPr/>
          <a:lstStyle/>
          <a:p>
            <a:r>
              <a:rPr lang="en-US" altLang="en-US" dirty="0"/>
              <a:t>The graph will shift 1 unit to the right.</a:t>
            </a:r>
          </a:p>
          <a:p>
            <a:r>
              <a:rPr lang="en-US" altLang="en-US" dirty="0"/>
              <a:t>Add 1 to each </a:t>
            </a:r>
            <a:r>
              <a:rPr lang="en-US" altLang="en-US" i="1" dirty="0"/>
              <a:t>x</a:t>
            </a:r>
            <a:r>
              <a:rPr lang="en-US" altLang="en-US" dirty="0"/>
              <a:t>-coordinate. </a:t>
            </a:r>
          </a:p>
          <a:p>
            <a:endParaRPr lang="en-US" altLang="en-US" dirty="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2262188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743700" y="4716463"/>
            <a:ext cx="17033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Horizontal</a:t>
            </a:r>
          </a:p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asymptote</a:t>
            </a:r>
          </a:p>
          <a:p>
            <a:pPr>
              <a:spcBef>
                <a:spcPct val="0"/>
              </a:spcBef>
            </a:pPr>
            <a:r>
              <a:rPr lang="en-US" altLang="en-US" sz="2800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645275" y="328136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3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281363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288088" y="384968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4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84968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930900" y="4025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5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025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305300" y="4202113"/>
            <a:ext cx="3195638" cy="0"/>
          </a:xfrm>
          <a:prstGeom prst="line">
            <a:avLst/>
          </a:prstGeom>
          <a:noFill/>
          <a:ln w="3175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5156200" y="3471863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5376863" y="4159250"/>
            <a:ext cx="596900" cy="5445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6416675" y="3921125"/>
            <a:ext cx="9699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H="1">
            <a:off x="6784975" y="3352800"/>
            <a:ext cx="7159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H="1" flipV="1">
            <a:off x="7069138" y="4216400"/>
            <a:ext cx="42862" cy="487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5097463" y="3741738"/>
            <a:ext cx="493712" cy="3413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>
            <a:off x="5491163" y="3306763"/>
            <a:ext cx="439737" cy="5635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4" name="Line 28"/>
          <p:cNvSpPr>
            <a:spLocks noChangeShapeType="1"/>
          </p:cNvSpPr>
          <p:nvPr/>
        </p:nvSpPr>
        <p:spPr bwMode="auto">
          <a:xfrm>
            <a:off x="6265863" y="2479675"/>
            <a:ext cx="42862" cy="769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42C8011-6A52-4EE5-9742-B6983C9CDBD8}"/>
              </a:ext>
            </a:extLst>
          </p:cNvPr>
          <p:cNvSpPr txBox="1"/>
          <p:nvPr/>
        </p:nvSpPr>
        <p:spPr>
          <a:xfrm>
            <a:off x="5871356" y="1898947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1, 3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C9E86A9-0051-46C8-9FF3-A8A8AA949A21}"/>
              </a:ext>
            </a:extLst>
          </p:cNvPr>
          <p:cNvSpPr txBox="1"/>
          <p:nvPr/>
        </p:nvSpPr>
        <p:spPr>
          <a:xfrm>
            <a:off x="7520769" y="3075930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2,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B28875-7C92-4015-91EA-2B78C0E67D72}"/>
              </a:ext>
            </a:extLst>
          </p:cNvPr>
          <p:cNvSpPr txBox="1"/>
          <p:nvPr/>
        </p:nvSpPr>
        <p:spPr>
          <a:xfrm>
            <a:off x="7453312" y="3696984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1,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F080A6F-F526-455F-BA03-F7D42C493077}"/>
              </a:ext>
            </a:extLst>
          </p:cNvPr>
          <p:cNvSpPr txBox="1"/>
          <p:nvPr/>
        </p:nvSpPr>
        <p:spPr>
          <a:xfrm>
            <a:off x="4760559" y="2767956"/>
            <a:ext cx="1090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(0, 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0C594B74-5D6B-48B3-86E7-394A01D0F351}"/>
                  </a:ext>
                </a:extLst>
              </p:cNvPr>
              <p:cNvSpPr txBox="1"/>
              <p:nvPr/>
            </p:nvSpPr>
            <p:spPr>
              <a:xfrm>
                <a:off x="3993157" y="3234010"/>
                <a:ext cx="1090637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,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C594B74-5D6B-48B3-86E7-394A01D0F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157" y="3234010"/>
                <a:ext cx="1090637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5BB125C7-58DD-4F1A-BBFC-F6D29120F118}"/>
                  </a:ext>
                </a:extLst>
              </p:cNvPr>
              <p:cNvSpPr txBox="1"/>
              <p:nvPr/>
            </p:nvSpPr>
            <p:spPr>
              <a:xfrm>
                <a:off x="4493969" y="4703763"/>
                <a:ext cx="1090637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BB125C7-58DD-4F1A-BBFC-F6D29120F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969" y="4703763"/>
                <a:ext cx="1090637" cy="7838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829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Natural Base </a:t>
            </a:r>
            <a:r>
              <a:rPr lang="en-US" altLang="en-US" i="1"/>
              <a:t>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number </a:t>
                </a:r>
                <a:r>
                  <a:rPr lang="en-US" altLang="en-US" i="1" dirty="0"/>
                  <a:t>e</a:t>
                </a:r>
                <a:r>
                  <a:rPr lang="en-US" altLang="en-US" dirty="0"/>
                  <a:t> is defined as the valu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approaches as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gets larger and larger.  A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,</m:t>
                    </m:r>
                  </m:oMath>
                </a14:m>
                <a:r>
                  <a:rPr lang="en-US" altLang="en-US" dirty="0"/>
                  <a:t> the approximate value of </a:t>
                </a:r>
                <a:r>
                  <a:rPr lang="en-US" altLang="en-US" i="1" dirty="0"/>
                  <a:t>e</a:t>
                </a:r>
                <a:r>
                  <a:rPr lang="en-US" altLang="en-US" dirty="0"/>
                  <a:t> to nine decimal places is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.718281827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dirty="0"/>
                  <a:t>                                  </a:t>
                </a:r>
              </a:p>
              <a:p>
                <a:pPr marL="0" indent="0"/>
                <a:r>
                  <a:rPr lang="en-US" altLang="en-US" dirty="0"/>
                  <a:t>The irrational number, </a:t>
                </a:r>
                <a:r>
                  <a:rPr lang="en-US" altLang="en-US" i="1" dirty="0"/>
                  <a:t>e</a:t>
                </a:r>
                <a:r>
                  <a:rPr lang="en-US" altLang="en-US" dirty="0"/>
                  <a:t>, approximately 2.72, is called the </a:t>
                </a:r>
                <a:r>
                  <a:rPr lang="en-US" altLang="en-US" b="1" dirty="0"/>
                  <a:t>natural base</a:t>
                </a:r>
                <a:r>
                  <a:rPr lang="en-US" altLang="en-US" dirty="0"/>
                  <a:t>.  The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 is called the </a:t>
                </a:r>
                <a:r>
                  <a:rPr lang="en-US" altLang="en-US" b="1" dirty="0"/>
                  <a:t>natural exponential function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20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Gray Wolf Population</a:t>
            </a:r>
            <a:endParaRPr lang="en-US" alt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89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030849"/>
                <a:ext cx="8705850" cy="4525963"/>
              </a:xfrm>
            </p:spPr>
            <p:txBody>
              <a:bodyPr/>
              <a:lstStyle/>
              <a:p>
                <a:pPr marL="0" indent="0"/>
                <a:r>
                  <a:rPr lang="en-US" altLang="en-US" dirty="0" smtClean="0"/>
                  <a:t>The exponential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144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.0325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                                models the gray wolf population of the Western Great Lakes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years after 1978.  Project the gray wolf’s population in the recovery area in 2014.</a:t>
                </a:r>
              </a:p>
              <a:p>
                <a:pPr marL="0" indent="0"/>
                <a:r>
                  <a:rPr lang="en-US" altLang="en-US" dirty="0"/>
                  <a:t>Solution: Because 2014 is 36 years after 1978, we substitute 36 for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n the given function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1144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0.0325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144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0.0325)(36)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686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is indicates that the gray wolf population in the Western Great Lakes in the year 2014 is projected to be about 3686 wolves.</a:t>
                </a:r>
              </a:p>
            </p:txBody>
          </p:sp>
        </mc:Choice>
        <mc:Fallback>
          <p:sp>
            <p:nvSpPr>
              <p:cNvPr id="80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030849"/>
                <a:ext cx="8705850" cy="4525963"/>
              </a:xfrm>
              <a:blipFill rotWithShape="1">
                <a:blip r:embed="rId2"/>
                <a:stretch>
                  <a:fillRect l="-1401" t="-1211" r="-560" b="-23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38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mulas for Compound Inter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fte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years, the balance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in an account with principal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 and annual interest rate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(in decimal form) is given by the following formulas:</a:t>
                </a:r>
              </a:p>
              <a:p>
                <a:pPr marL="0" indent="0"/>
                <a:r>
                  <a:rPr lang="en-US" altLang="en-US" dirty="0"/>
                  <a:t>1.  For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compounding periods per year: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𝑛𝑡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2.  For continuous compounding: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𝑡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915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a:  Using Compound Interest Formul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9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2" y="1398465"/>
                <a:ext cx="8705850" cy="4525963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A sum of $10,000 is invested at an annual rate of 1.08%.  Find the balance in the account after 5 years subject to quarterly compounding.</a:t>
                </a:r>
              </a:p>
              <a:p>
                <a:pPr marL="0" indent="0"/>
                <a:r>
                  <a:rPr lang="en-US" altLang="en-US" dirty="0"/>
                  <a:t>Solution: We will use the formula for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compounding periods per year, with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= 4.</a:t>
                </a:r>
              </a:p>
              <a:p>
                <a:pPr marL="0" indent="0"/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𝑡</m:t>
                        </m:r>
                      </m:sup>
                    </m:sSup>
                  </m:oMath>
                </a14:m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,000</m:t>
                        </m:r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0.0108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4(5)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b="0" dirty="0"/>
                  <a:t>		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0,554.08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balance in the account after 5 years subject to quarterly compounding will be $</a:t>
                </a:r>
                <a:r>
                  <a:rPr lang="en-US" altLang="en-US" dirty="0" smtClean="0"/>
                  <a:t>10,554.08</a:t>
                </a:r>
                <a:endParaRPr lang="en-US" altLang="en-US" dirty="0"/>
              </a:p>
            </p:txBody>
          </p:sp>
        </mc:Choice>
        <mc:Fallback>
          <p:sp>
            <p:nvSpPr>
              <p:cNvPr id="829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2" y="1398465"/>
                <a:ext cx="8705850" cy="4525963"/>
              </a:xfrm>
              <a:blipFill rotWithShape="1">
                <a:blip r:embed="rId2"/>
                <a:stretch>
                  <a:fillRect l="-1401" t="-1346" r="-1961" b="-6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986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b:  Using Compound Interest Formul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97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A sum of $10,000 is invested at an annual rate of 1.08%.  Find the balance in the account after 5 years subject to continuous compounding.</a:t>
                </a:r>
              </a:p>
              <a:p>
                <a:pPr marL="0" indent="0"/>
                <a:r>
                  <a:rPr lang="en-US" altLang="en-US" dirty="0"/>
                  <a:t>Solution:</a:t>
                </a:r>
              </a:p>
              <a:p>
                <a:pPr marL="0" indent="0"/>
                <a:r>
                  <a:rPr lang="en-US" altLang="en-US" dirty="0"/>
                  <a:t>We will use the formula for continuous compounding.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𝑡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10,000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.0108(5)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0,554.85</m:t>
                      </m:r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The balance in the account after 5 years subject to continuous compounding will be $</a:t>
                </a:r>
                <a:r>
                  <a:rPr lang="en-US" altLang="en-US" dirty="0" smtClean="0"/>
                  <a:t>10,554.85</a:t>
                </a:r>
                <a:r>
                  <a:rPr lang="en-US" altLang="en-US" dirty="0"/>
                  <a:t>.</a:t>
                </a:r>
              </a:p>
            </p:txBody>
          </p:sp>
        </mc:Choice>
        <mc:Fallback>
          <p:sp>
            <p:nvSpPr>
              <p:cNvPr id="839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348" b="-6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17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Evaluate exponential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exponential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Evaluate functions with base </a:t>
            </a:r>
            <a:r>
              <a:rPr lang="en-US" altLang="en-US" i="1" dirty="0"/>
              <a:t>e</a:t>
            </a:r>
            <a:r>
              <a:rPr lang="en-US" altLang="en-US" dirty="0"/>
              <a:t>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se compound interest formulas. </a:t>
            </a:r>
          </a:p>
        </p:txBody>
      </p:sp>
    </p:spTree>
    <p:extLst>
      <p:ext uri="{BB962C8B-B14F-4D97-AF65-F5344CB8AC3E}">
        <p14:creationId xmlns:p14="http://schemas.microsoft.com/office/powerpoint/2010/main" val="76642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the Exponenti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</a:t>
                </a:r>
                <a:r>
                  <a:rPr lang="en-US" altLang="en-US" b="1" dirty="0"/>
                  <a:t>exponential function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 with base </a:t>
                </a:r>
                <a:r>
                  <a:rPr lang="en-US" altLang="en-US" b="1" i="1" dirty="0"/>
                  <a:t>b</a:t>
                </a:r>
                <a:r>
                  <a:rPr lang="en-US" altLang="en-US" b="1" dirty="0"/>
                  <a:t> </a:t>
                </a:r>
                <a:r>
                  <a:rPr lang="en-US" altLang="en-US" dirty="0"/>
                  <a:t>is defined by</a:t>
                </a:r>
              </a:p>
              <a:p>
                <a:pPr marL="0" indent="0"/>
                <a:r>
                  <a:rPr lang="en-US" altLang="en-US" b="0" dirty="0"/>
                  <a:t>	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 smtClean="0"/>
                  <a:t> </a:t>
                </a:r>
                <a:r>
                  <a:rPr lang="en-US" altLang="en-US" dirty="0"/>
                  <a:t>or 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			         </a:t>
                </a:r>
              </a:p>
              <a:p>
                <a:pPr marL="0" indent="0"/>
                <a:r>
                  <a:rPr lang="en-US" altLang="en-US" dirty="0"/>
                  <a:t>where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is a positive constant other than 1 (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&gt; 0 and </a:t>
                </a:r>
              </a:p>
              <a:p>
                <a:pPr marL="0" indent="0"/>
                <a:r>
                  <a:rPr lang="en-US" altLang="en-US" i="1" dirty="0"/>
                  <a:t>b ≠ </a:t>
                </a:r>
                <a:r>
                  <a:rPr lang="en-US" altLang="en-US" dirty="0"/>
                  <a:t>1) and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s any real number.</a:t>
                </a: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0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7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Evaluating an Exponenti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4986680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The exponential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2.2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.56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                               models the average amount spent,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in dollars, at a shopping mall after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hours.  What is the average amount spent, to the nearest dollar, after three hours at a shopping mall?</a:t>
                </a:r>
              </a:p>
              <a:p>
                <a:pPr marL="0" indent="0"/>
                <a:r>
                  <a:rPr lang="en-US" altLang="en-US" dirty="0"/>
                  <a:t>We substitute 3 for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and evaluate the function.</a:t>
                </a:r>
              </a:p>
              <a:p>
                <a:pPr marL="0" indent="0"/>
                <a:r>
                  <a:rPr lang="en-US" altLang="en-US" dirty="0"/>
                  <a:t>Solution:            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42.2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.56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2.2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.56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b="0" dirty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60.20876≈160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After 3 hours at a shopping mall, the average amount spent is $160.</a:t>
                </a:r>
              </a:p>
            </p:txBody>
          </p:sp>
        </mc:Choice>
        <mc:Fallback xmlns="">
          <p:sp>
            <p:nvSpPr>
              <p:cNvPr id="76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4986680"/>
              </a:xfrm>
              <a:blipFill>
                <a:blip r:embed="rId2"/>
                <a:stretch>
                  <a:fillRect l="-1481" t="-1345" r="-1852" b="-6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6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n Exponential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5100980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39484"/>
                <a:ext cx="8229600" cy="5100980"/>
              </a:xfrm>
              <a:blipFill>
                <a:blip r:embed="rId2"/>
                <a:stretch>
                  <a:fillRect l="-1481" t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892" name="Group 6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0412965"/>
                  </p:ext>
                </p:extLst>
              </p:nvPr>
            </p:nvGraphicFramePr>
            <p:xfrm>
              <a:off x="342899" y="1909763"/>
              <a:ext cx="3752921" cy="4321238"/>
            </p:xfrm>
            <a:graphic>
              <a:graphicData uri="http://schemas.openxmlformats.org/drawingml/2006/table">
                <a:tbl>
                  <a:tblPr/>
                  <a:tblGrid>
                    <a:gridCol w="78210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970819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51808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4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 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7892" name="Group 6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0412965"/>
                  </p:ext>
                </p:extLst>
              </p:nvPr>
            </p:nvGraphicFramePr>
            <p:xfrm>
              <a:off x="342899" y="1909763"/>
              <a:ext cx="3752921" cy="4321238"/>
            </p:xfrm>
            <a:graphic>
              <a:graphicData uri="http://schemas.openxmlformats.org/drawingml/2006/table">
                <a:tbl>
                  <a:tblPr/>
                  <a:tblGrid>
                    <a:gridCol w="78210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9708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1814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6844" t="-11765" r="-1025" b="-7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 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–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5077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13" marB="4571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7917" name="Text Box 93"/>
          <p:cNvSpPr txBox="1">
            <a:spLocks noChangeArrowheads="1"/>
          </p:cNvSpPr>
          <p:nvPr/>
        </p:nvSpPr>
        <p:spPr bwMode="auto">
          <a:xfrm>
            <a:off x="4043852" y="1286681"/>
            <a:ext cx="494132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We set up a table of coordinates, then plot these points, connecting them with a smooth, continuous curve.</a:t>
            </a:r>
          </a:p>
        </p:txBody>
      </p:sp>
      <p:pic>
        <p:nvPicPr>
          <p:cNvPr id="77918" name="Picture 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878285"/>
            <a:ext cx="376555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38EAB053-79EF-4125-8221-F3EFEA68DCEC}"/>
                  </a:ext>
                </a:extLst>
              </p:cNvPr>
              <p:cNvSpPr txBox="1"/>
              <p:nvPr/>
            </p:nvSpPr>
            <p:spPr>
              <a:xfrm>
                <a:off x="1063076" y="2418767"/>
                <a:ext cx="315595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8EAB053-79EF-4125-8221-F3EFEA68D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076" y="2418767"/>
                <a:ext cx="3155950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593A589B-84BE-4954-A14F-0A03FFB32813}"/>
                  </a:ext>
                </a:extLst>
              </p:cNvPr>
              <p:cNvSpPr txBox="1"/>
              <p:nvPr/>
            </p:nvSpPr>
            <p:spPr>
              <a:xfrm>
                <a:off x="1125478" y="3406292"/>
                <a:ext cx="2918374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93A589B-84BE-4954-A14F-0A03FFB32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78" y="3406292"/>
                <a:ext cx="2918374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9B9CFFF1-88A7-43A2-AB0D-6CB7902EFC66}"/>
                  </a:ext>
                </a:extLst>
              </p:cNvPr>
              <p:cNvSpPr txBox="1"/>
              <p:nvPr/>
            </p:nvSpPr>
            <p:spPr>
              <a:xfrm>
                <a:off x="1094582" y="4561070"/>
                <a:ext cx="266223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9CFFF1-88A7-43A2-AB0D-6CB7902EF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582" y="4561070"/>
                <a:ext cx="266223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A4B2BC12-0D1A-4922-B051-AAC9F3FCFAD2}"/>
                  </a:ext>
                </a:extLst>
              </p:cNvPr>
              <p:cNvSpPr txBox="1"/>
              <p:nvPr/>
            </p:nvSpPr>
            <p:spPr>
              <a:xfrm>
                <a:off x="887902" y="5444319"/>
                <a:ext cx="315595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B2BC12-0D1A-4922-B051-AAC9F3FCF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902" y="5444319"/>
                <a:ext cx="315595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509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haracteristics of Exponential Functions of the Form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71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0C38D6CC-8C45-4A33-AD32-78FAC0D8E8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3554" y="1187450"/>
                <a:ext cx="8936037" cy="4525963"/>
              </a:xfrm>
            </p:spPr>
            <p:txBody>
              <a:bodyPr/>
              <a:lstStyle/>
              <a:p>
                <a:pPr marL="463550" indent="-463550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1.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The domain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consists of all real numbers: </a:t>
                </a:r>
                <a14:m>
                  <m:oMath xmlns:m="http://schemas.openxmlformats.org/officeDocument/2006/math">
                    <m:r>
                      <a:rPr lang="en-US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, ∞)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. The range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consists of all positive real number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u="none" strike="noStrike" baseline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 </m:t>
                        </m:r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b="0" i="0" u="none" strike="noStrike" baseline="0" dirty="0">
                  <a:cs typeface="Times New Roman" panose="02020603050405020304" pitchFamily="18" charset="0"/>
                </a:endParaRPr>
              </a:p>
              <a:p>
                <a:pPr marL="463550" indent="-463550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2.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The graphs of all exponential functions of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pass through the point (0, 1) because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 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 The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y-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ntercept is 1. There is no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x-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ntercept.</a:t>
                </a:r>
              </a:p>
              <a:p>
                <a:pPr marL="463550" indent="-463550" algn="l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3.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f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b </a:t>
                </a:r>
                <a:r>
                  <a:rPr lang="en-US" dirty="0">
                    <a:cs typeface="Times New Roman" panose="02020603050405020304" pitchFamily="18" charset="0"/>
                  </a:rPr>
                  <a:t>&gt;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 1,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has a graph that goes up to the right and is an increasing function. The greater the value of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b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, the steeper the increase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C38D6CC-8C45-4A33-AD32-78FAC0D8E8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3554" y="1187450"/>
                <a:ext cx="8936037" cy="4525963"/>
              </a:xfrm>
              <a:blipFill>
                <a:blip r:embed="rId3"/>
                <a:stretch>
                  <a:fillRect l="-1364" t="-1482" r="-1160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71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haracteristics of Exponential Functions of the Form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altLang="en-US" dirty="0"/>
                  <a:t>(</a:t>
                </a:r>
                <a:r>
                  <a:rPr lang="en-US" altLang="en-US" i="1" dirty="0"/>
                  <a:t>continued</a:t>
                </a:r>
                <a:r>
                  <a:rPr lang="en-US" altLang="en-US" dirty="0"/>
                  <a:t>)</a:t>
                </a:r>
              </a:p>
            </p:txBody>
          </p:sp>
        </mc:Choice>
        <mc:Fallback xmlns="">
          <p:sp>
            <p:nvSpPr>
              <p:cNvPr id="71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3659" b="-5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0C38D6CC-8C45-4A33-AD32-78FAC0D8E8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3554" y="1187450"/>
                <a:ext cx="8936037" cy="4525963"/>
              </a:xfrm>
            </p:spPr>
            <p:txBody>
              <a:bodyPr/>
              <a:lstStyle/>
              <a:p>
                <a:pPr marL="463550" indent="-463550" algn="l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4.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f 0 &lt;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b &lt; </a:t>
                </a:r>
                <a:r>
                  <a:rPr lang="en-US" b="0" u="none" strike="noStrike" baseline="0" dirty="0">
                    <a:cs typeface="Times New Roman" panose="02020603050405020304" pitchFamily="18" charset="0"/>
                  </a:rPr>
                  <a:t>1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has a graph that goes down to the right and is a decreasing function. The smaller the value of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b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, the steeper the decrease.</a:t>
                </a:r>
              </a:p>
              <a:p>
                <a:pPr marL="463550" indent="-463550" algn="l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s one-to-one and has an inverse that is a function.</a:t>
                </a:r>
              </a:p>
              <a:p>
                <a:pPr marL="463550" indent="-463550" algn="l"/>
                <a:r>
                  <a:rPr lang="en-US" b="1" i="0" u="none" strike="noStrike" baseline="0" dirty="0">
                    <a:cs typeface="Times New Roman" panose="02020603050405020304" pitchFamily="18" charset="0"/>
                  </a:rPr>
                  <a:t>6.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 </a:t>
                </a:r>
                <a:br>
                  <a:rPr lang="en-US" b="0" i="1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approaches, but does not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touch, the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x-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axis. The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x-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axis, or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y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= 0, is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a horizontal asymptote.</a:t>
                </a:r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C38D6CC-8C45-4A33-AD32-78FAC0D8E8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3554" y="1187450"/>
                <a:ext cx="8936037" cy="4525963"/>
              </a:xfrm>
              <a:blipFill>
                <a:blip r:embed="rId3"/>
                <a:stretch>
                  <a:fillRect l="-1364" t="-1482" r="-273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Diagram&#10;&#10;Description automatically generated">
            <a:extLst>
              <a:ext uri="{FF2B5EF4-FFF2-40B4-BE49-F238E27FC236}">
                <a16:creationId xmlns="" xmlns:a16="http://schemas.microsoft.com/office/drawing/2014/main" id="{6486A558-CAAD-4537-BA7D-5F63C74492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7422" y="3198295"/>
            <a:ext cx="3720477" cy="3082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12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id="{DB2350C0-060F-4837-82CA-D29063EAF39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ransformations of Exponential Functions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2350C0-060F-4837-82CA-D29063EAF3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="" xmlns:a16="http://schemas.microsoft.com/office/drawing/2014/main" id="{F80A37B5-D978-4B18-8887-67E3D15644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8808172"/>
                  </p:ext>
                </p:extLst>
              </p:nvPr>
            </p:nvGraphicFramePr>
            <p:xfrm>
              <a:off x="153218" y="1830754"/>
              <a:ext cx="8815338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72860">
                      <a:extLst>
                        <a:ext uri="{9D8B030D-6E8A-4147-A177-3AD203B41FA5}">
                          <a16:colId xmlns="" xmlns:a16="http://schemas.microsoft.com/office/drawing/2014/main" val="2655063253"/>
                        </a:ext>
                      </a:extLst>
                    </a:gridCol>
                    <a:gridCol w="3026082">
                      <a:extLst>
                        <a:ext uri="{9D8B030D-6E8A-4147-A177-3AD203B41FA5}">
                          <a16:colId xmlns="" xmlns:a16="http://schemas.microsoft.com/office/drawing/2014/main" val="1941800483"/>
                        </a:ext>
                      </a:extLst>
                    </a:gridCol>
                    <a:gridCol w="3116396">
                      <a:extLst>
                        <a:ext uri="{9D8B030D-6E8A-4147-A177-3AD203B41FA5}">
                          <a16:colId xmlns="" xmlns:a16="http://schemas.microsoft.com/office/drawing/2014/main" val="1325680105"/>
                        </a:ext>
                      </a:extLst>
                    </a:gridCol>
                  </a:tblGrid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1227202"/>
                      </a:ext>
                    </a:extLst>
                  </a:tr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1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en-US" altLang="en-US" sz="2800" b="0" dirty="0">
                            <a:latin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en-US" altLang="en-US" sz="2800" b="0" dirty="0">
                            <a:latin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upward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downward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254844308"/>
                      </a:ext>
                    </a:extLst>
                  </a:tr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1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en-US" sz="2800" b="0" dirty="0">
                            <a:latin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18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left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</a:p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right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942192571"/>
                      </a:ext>
                    </a:extLst>
                  </a:tr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1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en-US" sz="2800" i="1" dirty="0"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about the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axis</a:t>
                          </a:r>
                        </a:p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about the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axi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7477981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80A37B5-D978-4B18-8887-67E3D15644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8808172"/>
                  </p:ext>
                </p:extLst>
              </p:nvPr>
            </p:nvGraphicFramePr>
            <p:xfrm>
              <a:off x="153218" y="1830754"/>
              <a:ext cx="8815338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72860">
                      <a:extLst>
                        <a:ext uri="{9D8B030D-6E8A-4147-A177-3AD203B41FA5}">
                          <a16:colId xmlns:a16="http://schemas.microsoft.com/office/drawing/2014/main" val="2655063253"/>
                        </a:ext>
                      </a:extLst>
                    </a:gridCol>
                    <a:gridCol w="3026082">
                      <a:extLst>
                        <a:ext uri="{9D8B030D-6E8A-4147-A177-3AD203B41FA5}">
                          <a16:colId xmlns:a16="http://schemas.microsoft.com/office/drawing/2014/main" val="1941800483"/>
                        </a:ext>
                      </a:extLst>
                    </a:gridCol>
                    <a:gridCol w="3116396">
                      <a:extLst>
                        <a:ext uri="{9D8B030D-6E8A-4147-A177-3AD203B41FA5}">
                          <a16:colId xmlns:a16="http://schemas.microsoft.com/office/drawing/2014/main" val="1325680105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1227202"/>
                      </a:ext>
                    </a:extLst>
                  </a:tr>
                  <a:tr h="109728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9076" t="-52874" r="-103782" b="-2057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upward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downward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54844308"/>
                      </a:ext>
                    </a:extLst>
                  </a:tr>
                  <a:tr h="109728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9076" t="-154651" r="-103782" b="-10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left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</a:p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hifts 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right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units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42192571"/>
                      </a:ext>
                    </a:extLst>
                  </a:tr>
                  <a:tr h="109728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9076" t="-251724" r="-103782" b="-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about the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axis</a:t>
                          </a:r>
                        </a:p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s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about the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axi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4779811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1562519" y="1212058"/>
            <a:ext cx="7351294" cy="500021"/>
          </a:xfrm>
          <a:prstGeom prst="rect">
            <a:avLst/>
          </a:prstGeom>
        </p:spPr>
        <p:txBody>
          <a:bodyPr/>
          <a:lstStyle/>
          <a:p>
            <a:pPr marL="432" indent="0">
              <a:buNone/>
            </a:pPr>
            <a:r>
              <a:rPr lang="en-US" altLang="en-US" sz="2800" dirty="0" smtClean="0"/>
              <a:t>In each case,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represents a positive real number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9904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id="{DB2350C0-060F-4837-82CA-D29063EAF39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ransformations of Exponential Functions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(</a:t>
                </a:r>
                <a:r>
                  <a:rPr lang="en-US" i="1" dirty="0"/>
                  <a:t>continued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B2350C0-060F-4837-82CA-D29063EAF3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3659" b="-5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="" xmlns:a16="http://schemas.microsoft.com/office/drawing/2014/main" id="{F80A37B5-D978-4B18-8887-67E3D15644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4657633"/>
                  </p:ext>
                </p:extLst>
              </p:nvPr>
            </p:nvGraphicFramePr>
            <p:xfrm>
              <a:off x="153218" y="1605671"/>
              <a:ext cx="8815338" cy="2834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72860">
                      <a:extLst>
                        <a:ext uri="{9D8B030D-6E8A-4147-A177-3AD203B41FA5}">
                          <a16:colId xmlns="" xmlns:a16="http://schemas.microsoft.com/office/drawing/2014/main" val="2655063253"/>
                        </a:ext>
                      </a:extLst>
                    </a:gridCol>
                    <a:gridCol w="3204032">
                      <a:extLst>
                        <a:ext uri="{9D8B030D-6E8A-4147-A177-3AD203B41FA5}">
                          <a16:colId xmlns="" xmlns:a16="http://schemas.microsoft.com/office/drawing/2014/main" val="1941800483"/>
                        </a:ext>
                      </a:extLst>
                    </a:gridCol>
                    <a:gridCol w="2938446">
                      <a:extLst>
                        <a:ext uri="{9D8B030D-6E8A-4147-A177-3AD203B41FA5}">
                          <a16:colId xmlns="" xmlns:a16="http://schemas.microsoft.com/office/drawing/2014/main" val="1325680105"/>
                        </a:ext>
                      </a:extLst>
                    </a:gridCol>
                  </a:tblGrid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1227202"/>
                      </a:ext>
                    </a:extLst>
                  </a:tr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; stretch or shrin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𝑐𝑏</m:t>
                                    </m:r>
                                  </m:e>
                                  <m:sup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ly stretches the graph o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i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gt; 1 and shrinks if 0 &lt;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lt; 1.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859546749"/>
                      </a:ext>
                    </a:extLst>
                  </a:tr>
                  <a:tr h="410406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 stretch or shrin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ly shrinks the graph o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i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gt; 1 and stretches if 0 &lt;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lt; 1.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41927150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F80A37B5-D978-4B18-8887-67E3D15644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4657633"/>
                  </p:ext>
                </p:extLst>
              </p:nvPr>
            </p:nvGraphicFramePr>
            <p:xfrm>
              <a:off x="153218" y="1605671"/>
              <a:ext cx="8815338" cy="2834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72860">
                      <a:extLst>
                        <a:ext uri="{9D8B030D-6E8A-4147-A177-3AD203B41FA5}">
                          <a16:colId xmlns:a16="http://schemas.microsoft.com/office/drawing/2014/main" val="2655063253"/>
                        </a:ext>
                      </a:extLst>
                    </a:gridCol>
                    <a:gridCol w="3204032">
                      <a:extLst>
                        <a:ext uri="{9D8B030D-6E8A-4147-A177-3AD203B41FA5}">
                          <a16:colId xmlns:a16="http://schemas.microsoft.com/office/drawing/2014/main" val="1941800483"/>
                        </a:ext>
                      </a:extLst>
                    </a:gridCol>
                    <a:gridCol w="2938446">
                      <a:extLst>
                        <a:ext uri="{9D8B030D-6E8A-4147-A177-3AD203B41FA5}">
                          <a16:colId xmlns:a16="http://schemas.microsoft.com/office/drawing/2014/main" val="1325680105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1227202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; stretch or shrin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3650" t="-57229" r="-92015" b="-13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ertically stretches the graph o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i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gt; 1 and shrinks if 0 &lt;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lt; 1.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59546749"/>
                      </a:ext>
                    </a:extLst>
                  </a:tr>
                  <a:tr h="1310640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 stretch or shrin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3650" t="-121395" r="-92015" b="-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rizontally shrinks the graph o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if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gt; 1 and stretches if 0 &lt; </a:t>
                          </a:r>
                          <a:r>
                            <a:rPr lang="en-US" sz="20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&lt; 1.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927150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1562519" y="1079706"/>
            <a:ext cx="7351294" cy="500021"/>
          </a:xfrm>
          <a:prstGeom prst="rect">
            <a:avLst/>
          </a:prstGeom>
        </p:spPr>
        <p:txBody>
          <a:bodyPr/>
          <a:lstStyle/>
          <a:p>
            <a:pPr marL="432" indent="0">
              <a:buNone/>
            </a:pPr>
            <a:r>
              <a:rPr lang="en-US" altLang="en-US" sz="2800" dirty="0" smtClean="0"/>
              <a:t>In each case,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represents a positive real number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32081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9</TotalTime>
  <Words>1174</Words>
  <Application>Microsoft Office PowerPoint</Application>
  <PresentationFormat>Letter Paper (8.5x11 in)</PresentationFormat>
  <Paragraphs>13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Definition of the Exponential Function</vt:lpstr>
      <vt:lpstr>Example 1:  Evaluating an Exponential Function</vt:lpstr>
      <vt:lpstr>Example 2:  Graphing an Exponential Function</vt:lpstr>
      <vt:lpstr>Characteristics of Exponential Functions of the Form f(x)=b^x</vt:lpstr>
      <vt:lpstr>Characteristics of Exponential Functions of the Form f(x)=b^x(continued)</vt:lpstr>
      <vt:lpstr>Transformations of Exponential Functions f(x)=b^x</vt:lpstr>
      <vt:lpstr>Transformations of Exponential Functions f(x)=b^x (continued)</vt:lpstr>
      <vt:lpstr>Example 4:  Transformations Involving Exponential Functions</vt:lpstr>
      <vt:lpstr>Example 4:  Transformations Involving Exponential Functions    (continued)</vt:lpstr>
      <vt:lpstr>The Natural Base e</vt:lpstr>
      <vt:lpstr>Example 6:  Gray Wolf Population</vt:lpstr>
      <vt:lpstr>Formulas for Compound Interest</vt:lpstr>
      <vt:lpstr>Example 7a:  Using Compound Interest Formulas</vt:lpstr>
      <vt:lpstr>Example 7b:  Using Compound Interest Formulas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017</cp:revision>
  <cp:lastPrinted>2001-11-04T00:51:13Z</cp:lastPrinted>
  <dcterms:created xsi:type="dcterms:W3CDTF">2005-02-25T19:46:41Z</dcterms:created>
  <dcterms:modified xsi:type="dcterms:W3CDTF">2023-01-02T04:34:02Z</dcterms:modified>
</cp:coreProperties>
</file>